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6483" w:rsidRDefault="00CE6483" w:rsidP="00CE6483">
      <w:pPr>
        <w:rPr>
          <w:b/>
          <w:sz w:val="32"/>
          <w:szCs w:val="32"/>
        </w:rPr>
      </w:pPr>
    </w:p>
    <w:p w:rsidR="00CE6483" w:rsidRDefault="00CE6483" w:rsidP="00CE6483">
      <w:pPr>
        <w:rPr>
          <w:b/>
          <w:sz w:val="32"/>
          <w:szCs w:val="32"/>
        </w:rPr>
      </w:pPr>
      <w:r>
        <w:rPr>
          <w:b/>
          <w:sz w:val="32"/>
          <w:szCs w:val="32"/>
        </w:rPr>
        <w:t>Математика 6 класс</w:t>
      </w:r>
    </w:p>
    <w:p w:rsidR="00CE6483" w:rsidRDefault="00CE6483" w:rsidP="00CE6483">
      <w:pPr>
        <w:jc w:val="center"/>
        <w:rPr>
          <w:sz w:val="28"/>
          <w:szCs w:val="28"/>
        </w:rPr>
      </w:pPr>
      <w:r>
        <w:rPr>
          <w:b/>
          <w:sz w:val="32"/>
          <w:szCs w:val="32"/>
        </w:rPr>
        <w:t>домашняя</w:t>
      </w:r>
      <w:r w:rsidRPr="009079E0">
        <w:rPr>
          <w:b/>
          <w:sz w:val="32"/>
          <w:szCs w:val="32"/>
        </w:rPr>
        <w:t xml:space="preserve"> работа </w:t>
      </w:r>
      <w:r>
        <w:rPr>
          <w:b/>
          <w:sz w:val="32"/>
          <w:szCs w:val="32"/>
        </w:rPr>
        <w:t>18 мая</w:t>
      </w:r>
    </w:p>
    <w:p w:rsidR="00CE6483" w:rsidRPr="00B05EE3" w:rsidRDefault="00CE6483" w:rsidP="00CE6483">
      <w:r w:rsidRPr="00B05EE3">
        <w:t>1. Найдите значение выражения:</w:t>
      </w:r>
    </w:p>
    <w:p w:rsidR="00CE6483" w:rsidRPr="00B05EE3" w:rsidRDefault="00CE6483" w:rsidP="00CE6483">
      <w:r w:rsidRPr="00B05EE3">
        <w:t xml:space="preserve">а) </w:t>
      </w:r>
      <w:r w:rsidRPr="00B05EE3">
        <w:rPr>
          <w:position w:val="-28"/>
        </w:rPr>
        <w:object w:dxaOrig="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3pt" o:ole="">
            <v:imagedata r:id="rId4" o:title=""/>
          </v:shape>
          <o:OLEObject Type="Embed" ProgID="Equation.3" ShapeID="_x0000_i1025" DrawAspect="Content" ObjectID="_1650446946" r:id="rId5"/>
        </w:object>
      </w:r>
      <w:r w:rsidRPr="00B05EE3">
        <w:t xml:space="preserve">;   б) </w:t>
      </w:r>
      <w:r w:rsidRPr="00B05EE3">
        <w:rPr>
          <w:position w:val="-56"/>
        </w:rPr>
        <w:object w:dxaOrig="520" w:dyaOrig="1240">
          <v:shape id="_x0000_i1026" type="#_x0000_t75" style="width:26.25pt;height:62.25pt" o:ole="">
            <v:imagedata r:id="rId6" o:title=""/>
          </v:shape>
          <o:OLEObject Type="Embed" ProgID="Equation.3" ShapeID="_x0000_i1026" DrawAspect="Content" ObjectID="_1650446947" r:id="rId7"/>
        </w:object>
      </w:r>
      <w:r w:rsidRPr="00B05EE3">
        <w:t xml:space="preserve">;      в) </w:t>
      </w:r>
      <w:r w:rsidRPr="00B05EE3">
        <w:rPr>
          <w:position w:val="-56"/>
        </w:rPr>
        <w:object w:dxaOrig="460" w:dyaOrig="940">
          <v:shape id="_x0000_i1027" type="#_x0000_t75" style="width:23.25pt;height:47.25pt" o:ole="">
            <v:imagedata r:id="rId8" o:title=""/>
          </v:shape>
          <o:OLEObject Type="Embed" ProgID="Equation.3" ShapeID="_x0000_i1027" DrawAspect="Content" ObjectID="_1650446948" r:id="rId9"/>
        </w:object>
      </w:r>
      <w:r w:rsidRPr="00B05EE3">
        <w:t>.</w:t>
      </w:r>
    </w:p>
    <w:p w:rsidR="00CE6483" w:rsidRPr="00B05EE3" w:rsidRDefault="00CE6483" w:rsidP="00CE6483"/>
    <w:p w:rsidR="00CE6483" w:rsidRPr="00B05EE3" w:rsidRDefault="00CE6483" w:rsidP="00CE6483">
      <w:r w:rsidRPr="00B05EE3">
        <w:t xml:space="preserve">2. Решите уравнение </w:t>
      </w:r>
      <w:r w:rsidRPr="00B05EE3">
        <w:rPr>
          <w:position w:val="-24"/>
        </w:rPr>
        <w:object w:dxaOrig="1280" w:dyaOrig="620">
          <v:shape id="_x0000_i1028" type="#_x0000_t75" style="width:63.75pt;height:30.75pt" o:ole="">
            <v:imagedata r:id="rId10" o:title=""/>
          </v:shape>
          <o:OLEObject Type="Embed" ProgID="Equation.3" ShapeID="_x0000_i1028" DrawAspect="Content" ObjectID="_1650446949" r:id="rId11"/>
        </w:object>
      </w:r>
    </w:p>
    <w:p w:rsidR="00CE6483" w:rsidRPr="00B05EE3" w:rsidRDefault="00CE6483" w:rsidP="00CE6483">
      <w:r w:rsidRPr="00B05EE3">
        <w:t xml:space="preserve">3. Заасфальтировали </w:t>
      </w:r>
      <w:r w:rsidRPr="00B05EE3">
        <w:rPr>
          <w:position w:val="-24"/>
        </w:rPr>
        <w:object w:dxaOrig="220" w:dyaOrig="620">
          <v:shape id="_x0000_i1029" type="#_x0000_t75" style="width:11.25pt;height:30.75pt" o:ole="">
            <v:imagedata r:id="rId12" o:title=""/>
          </v:shape>
          <o:OLEObject Type="Embed" ProgID="Equation.3" ShapeID="_x0000_i1029" DrawAspect="Content" ObjectID="_1650446950" r:id="rId13"/>
        </w:object>
      </w:r>
      <w:r w:rsidRPr="00B05EE3">
        <w:t xml:space="preserve"> дороги, что составило </w:t>
      </w:r>
      <w:smartTag w:uri="urn:schemas-microsoft-com:office:smarttags" w:element="metricconverter">
        <w:smartTagPr>
          <w:attr w:name="ProductID" w:val="45 км"/>
        </w:smartTagPr>
        <w:r w:rsidRPr="00B05EE3">
          <w:t>45 км</w:t>
        </w:r>
      </w:smartTag>
      <w:r w:rsidRPr="00B05EE3">
        <w:t>. Какова длина всей дороги?</w:t>
      </w:r>
    </w:p>
    <w:p w:rsidR="00CE6483" w:rsidRPr="00B05EE3" w:rsidRDefault="00CE6483" w:rsidP="00CE6483"/>
    <w:p w:rsidR="00CE6483" w:rsidRPr="00B05EE3" w:rsidRDefault="00CE6483" w:rsidP="00CE6483"/>
    <w:p w:rsidR="00CE6483" w:rsidRDefault="00CE6483" w:rsidP="00CE6483"/>
    <w:p w:rsidR="00CE6483" w:rsidRDefault="00CE6483" w:rsidP="00CE6483">
      <w:pPr>
        <w:rPr>
          <w:b/>
          <w:sz w:val="32"/>
          <w:szCs w:val="32"/>
        </w:rPr>
      </w:pPr>
    </w:p>
    <w:p w:rsidR="00CE6483" w:rsidRPr="00E8038F" w:rsidRDefault="00CE6483" w:rsidP="00CE6483">
      <w:pPr>
        <w:jc w:val="center"/>
        <w:rPr>
          <w:sz w:val="28"/>
          <w:szCs w:val="28"/>
        </w:rPr>
      </w:pPr>
      <w:r>
        <w:rPr>
          <w:b/>
          <w:sz w:val="32"/>
          <w:szCs w:val="32"/>
        </w:rPr>
        <w:t>домашняя работа 20 мая</w:t>
      </w:r>
    </w:p>
    <w:p w:rsidR="00CE6483" w:rsidRDefault="00CE6483" w:rsidP="00CE6483">
      <w:pPr>
        <w:rPr>
          <w:sz w:val="32"/>
          <w:szCs w:val="32"/>
        </w:rPr>
      </w:pPr>
    </w:p>
    <w:p w:rsidR="00CE6483" w:rsidRPr="00B05EE3" w:rsidRDefault="00CE6483" w:rsidP="00CE6483">
      <w:r w:rsidRPr="00B05EE3">
        <w:t>1. Выполните умножение:</w:t>
      </w:r>
    </w:p>
    <w:p w:rsidR="00CE6483" w:rsidRPr="00B05EE3" w:rsidRDefault="00CE6483" w:rsidP="00CE6483">
      <w:r w:rsidRPr="00B05EE3">
        <w:t>а) 14</w:t>
      </w:r>
      <w:r>
        <w:t xml:space="preserve"> </w:t>
      </w:r>
      <w:r w:rsidRPr="00B05EE3">
        <w:t>∙</w:t>
      </w:r>
      <w:r>
        <w:t xml:space="preserve"> </w:t>
      </w:r>
      <w:r w:rsidRPr="00B05EE3">
        <w:t>(-6);                                   в) -0,7</w:t>
      </w:r>
      <w:r>
        <w:t xml:space="preserve"> </w:t>
      </w:r>
      <w:r w:rsidRPr="00B05EE3">
        <w:t>∙</w:t>
      </w:r>
      <w:r>
        <w:t xml:space="preserve"> </w:t>
      </w:r>
      <w:r w:rsidRPr="00B05EE3">
        <w:t>3,2;</w:t>
      </w:r>
    </w:p>
    <w:p w:rsidR="00CE6483" w:rsidRPr="00B05EE3" w:rsidRDefault="00CE6483" w:rsidP="00CE6483">
      <w:r w:rsidRPr="00B05EE3">
        <w:t>б) -12</w:t>
      </w:r>
      <w:r>
        <w:t xml:space="preserve"> </w:t>
      </w:r>
      <w:r w:rsidRPr="00B05EE3">
        <w:t>∙</w:t>
      </w:r>
      <w:r>
        <w:t xml:space="preserve"> </w:t>
      </w:r>
      <w:r w:rsidRPr="00B05EE3">
        <w:t xml:space="preserve">(-13);                                г) </w:t>
      </w:r>
      <w:r w:rsidRPr="00B05EE3">
        <w:rPr>
          <w:position w:val="-28"/>
        </w:rPr>
        <w:object w:dxaOrig="1280" w:dyaOrig="680">
          <v:shape id="_x0000_i1030" type="#_x0000_t75" style="width:63.75pt;height:33.75pt" o:ole="">
            <v:imagedata r:id="rId14" o:title=""/>
          </v:shape>
          <o:OLEObject Type="Embed" ProgID="Equation.DSMT4" ShapeID="_x0000_i1030" DrawAspect="Content" ObjectID="_1650446951" r:id="rId15"/>
        </w:object>
      </w:r>
      <w:r w:rsidRPr="00B05EE3">
        <w:t>.</w:t>
      </w:r>
    </w:p>
    <w:p w:rsidR="00CE6483" w:rsidRPr="00B05EE3" w:rsidRDefault="00CE6483" w:rsidP="00CE6483">
      <w:r w:rsidRPr="00B05EE3">
        <w:t>2. Выполните деление:</w:t>
      </w:r>
    </w:p>
    <w:p w:rsidR="00CE6483" w:rsidRPr="00B05EE3" w:rsidRDefault="00CE6483" w:rsidP="00CE6483">
      <w:r w:rsidRPr="00B05EE3">
        <w:t>а) -69</w:t>
      </w:r>
      <w:proofErr w:type="gramStart"/>
      <w:r>
        <w:t xml:space="preserve"> </w:t>
      </w:r>
      <w:r w:rsidRPr="00B05EE3">
        <w:t>:</w:t>
      </w:r>
      <w:proofErr w:type="gramEnd"/>
      <w:r>
        <w:t xml:space="preserve"> </w:t>
      </w:r>
      <w:r w:rsidRPr="00B05EE3">
        <w:t>23;                                  в) 0,84</w:t>
      </w:r>
      <w:r>
        <w:t xml:space="preserve"> </w:t>
      </w:r>
      <w:r w:rsidRPr="00B05EE3">
        <w:t>:</w:t>
      </w:r>
      <w:r>
        <w:t xml:space="preserve"> </w:t>
      </w:r>
      <w:r w:rsidRPr="00B05EE3">
        <w:t>(-2,4);</w:t>
      </w:r>
    </w:p>
    <w:p w:rsidR="00CE6483" w:rsidRPr="00B05EE3" w:rsidRDefault="00CE6483" w:rsidP="00CE6483">
      <w:r w:rsidRPr="00B05EE3">
        <w:t>б) -35</w:t>
      </w:r>
      <w:proofErr w:type="gramStart"/>
      <w:r>
        <w:t xml:space="preserve"> </w:t>
      </w:r>
      <w:r w:rsidRPr="00B05EE3">
        <w:t>:</w:t>
      </w:r>
      <w:proofErr w:type="gramEnd"/>
      <w:r>
        <w:t xml:space="preserve"> </w:t>
      </w:r>
      <w:r w:rsidRPr="00B05EE3">
        <w:t xml:space="preserve">(-7);                               г) </w:t>
      </w:r>
      <w:r w:rsidRPr="00B05EE3">
        <w:rPr>
          <w:position w:val="-28"/>
        </w:rPr>
        <w:object w:dxaOrig="1320" w:dyaOrig="680">
          <v:shape id="_x0000_i1031" type="#_x0000_t75" style="width:66pt;height:33.75pt" o:ole="">
            <v:imagedata r:id="rId16" o:title=""/>
          </v:shape>
          <o:OLEObject Type="Embed" ProgID="Equation.DSMT4" ShapeID="_x0000_i1031" DrawAspect="Content" ObjectID="_1650446952" r:id="rId17"/>
        </w:object>
      </w:r>
      <w:r w:rsidRPr="00B05EE3">
        <w:t>.</w:t>
      </w:r>
    </w:p>
    <w:p w:rsidR="00CE6483" w:rsidRPr="00B05EE3" w:rsidRDefault="00CE6483" w:rsidP="00CE6483">
      <w:r w:rsidRPr="00B05EE3">
        <w:t>3. Решите уравнение</w:t>
      </w:r>
    </w:p>
    <w:p w:rsidR="00CE6483" w:rsidRPr="00B05EE3" w:rsidRDefault="00CE6483" w:rsidP="00CE6483">
      <w:r w:rsidRPr="00B05EE3">
        <w:t>а) -1,4</w:t>
      </w:r>
      <w:r w:rsidRPr="00077F1A">
        <w:rPr>
          <w:i/>
        </w:rPr>
        <w:t>х</w:t>
      </w:r>
      <w:r w:rsidRPr="00B05EE3">
        <w:t xml:space="preserve"> </w:t>
      </w:r>
      <w:r>
        <w:t xml:space="preserve"> </w:t>
      </w:r>
      <w:r w:rsidRPr="00B05EE3">
        <w:t>=</w:t>
      </w:r>
      <w:r>
        <w:t xml:space="preserve">  </w:t>
      </w:r>
      <w:r w:rsidRPr="00B05EE3">
        <w:t xml:space="preserve">-4,27;                         б) </w:t>
      </w:r>
      <w:r w:rsidRPr="00077F1A">
        <w:rPr>
          <w:i/>
        </w:rPr>
        <w:t>у</w:t>
      </w:r>
      <w:proofErr w:type="gramStart"/>
      <w:r>
        <w:t xml:space="preserve"> </w:t>
      </w:r>
      <w:r w:rsidRPr="00B05EE3">
        <w:t>:</w:t>
      </w:r>
      <w:proofErr w:type="gramEnd"/>
      <w:r>
        <w:t xml:space="preserve"> </w:t>
      </w:r>
      <w:r w:rsidRPr="00B05EE3">
        <w:t>3,1 =</w:t>
      </w:r>
      <w:r>
        <w:t xml:space="preserve"> </w:t>
      </w:r>
      <w:r w:rsidRPr="00B05EE3">
        <w:t xml:space="preserve"> -6,2.</w:t>
      </w:r>
    </w:p>
    <w:p w:rsidR="00CE6483" w:rsidRPr="00B05EE3" w:rsidRDefault="00CE6483" w:rsidP="00CE6483"/>
    <w:p w:rsidR="00CE6483" w:rsidRDefault="00CE6483" w:rsidP="00CE6483"/>
    <w:p w:rsidR="00F1651C" w:rsidRDefault="00F1651C"/>
    <w:sectPr w:rsidR="00F1651C" w:rsidSect="00DC43E4">
      <w:headerReference w:type="default" r:id="rId18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794E" w:rsidRPr="00F82DB8" w:rsidRDefault="00CE6483" w:rsidP="00F82DB8">
    <w:pPr>
      <w:pStyle w:val="a3"/>
      <w:rPr>
        <w:szCs w:val="2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6"/>
  <w:proofState w:spelling="clean" w:grammar="clean"/>
  <w:defaultTabStop w:val="708"/>
  <w:characterSpacingControl w:val="doNotCompress"/>
  <w:compat/>
  <w:rsids>
    <w:rsidRoot w:val="00CE6483"/>
    <w:rsid w:val="00CE6483"/>
    <w:rsid w:val="00F165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E64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CE648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CE6483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2</Words>
  <Characters>641</Characters>
  <Application>Microsoft Office Word</Application>
  <DocSecurity>0</DocSecurity>
  <Lines>5</Lines>
  <Paragraphs>1</Paragraphs>
  <ScaleCrop>false</ScaleCrop>
  <Company>dom</Company>
  <LinksUpToDate>false</LinksUpToDate>
  <CharactersWithSpaces>7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05-08T09:42:00Z</dcterms:created>
  <dcterms:modified xsi:type="dcterms:W3CDTF">2020-05-08T09:42:00Z</dcterms:modified>
</cp:coreProperties>
</file>